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2" r:id="rId3"/>
    <p:sldId id="257" r:id="rId4"/>
    <p:sldId id="273" r:id="rId5"/>
    <p:sldId id="258" r:id="rId6"/>
    <p:sldId id="263" r:id="rId7"/>
    <p:sldId id="269" r:id="rId8"/>
    <p:sldId id="272" r:id="rId9"/>
    <p:sldId id="266" r:id="rId10"/>
    <p:sldId id="270" r:id="rId11"/>
    <p:sldId id="267" r:id="rId12"/>
    <p:sldId id="260" r:id="rId13"/>
    <p:sldId id="265" r:id="rId14"/>
    <p:sldId id="271" r:id="rId15"/>
    <p:sldId id="268" r:id="rId16"/>
    <p:sldId id="26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A13A94B-F89C-4F62-8E70-78807EF668E2}" v="318" dt="2025-02-19T21:53:20.70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89" autoAdjust="0"/>
    <p:restoredTop sz="94660"/>
  </p:normalViewPr>
  <p:slideViewPr>
    <p:cSldViewPr snapToGrid="0">
      <p:cViewPr varScale="1">
        <p:scale>
          <a:sx n="97" d="100"/>
          <a:sy n="97" d="100"/>
        </p:scale>
        <p:origin x="2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olan Green" userId="a118237a42ad2108" providerId="LiveId" clId="{FA13A94B-F89C-4F62-8E70-78807EF668E2}"/>
    <pc:docChg chg="undo custSel addSld delSld modSld sldOrd modMainMaster">
      <pc:chgData name="Nolan Green" userId="a118237a42ad2108" providerId="LiveId" clId="{FA13A94B-F89C-4F62-8E70-78807EF668E2}" dt="2025-02-19T21:53:20.708" v="3137"/>
      <pc:docMkLst>
        <pc:docMk/>
      </pc:docMkLst>
      <pc:sldChg chg="addSp delSp modSp mod">
        <pc:chgData name="Nolan Green" userId="a118237a42ad2108" providerId="LiveId" clId="{FA13A94B-F89C-4F62-8E70-78807EF668E2}" dt="2025-02-14T15:59:30.251" v="1849" actId="1076"/>
        <pc:sldMkLst>
          <pc:docMk/>
          <pc:sldMk cId="47812913" sldId="256"/>
        </pc:sldMkLst>
        <pc:spChg chg="mod">
          <ac:chgData name="Nolan Green" userId="a118237a42ad2108" providerId="LiveId" clId="{FA13A94B-F89C-4F62-8E70-78807EF668E2}" dt="2025-02-13T00:26:35.029" v="112" actId="14100"/>
          <ac:spMkLst>
            <pc:docMk/>
            <pc:sldMk cId="47812913" sldId="256"/>
            <ac:spMk id="2" creationId="{247FB179-5046-16CE-AF6C-AFE06C8E24D5}"/>
          </ac:spMkLst>
        </pc:spChg>
        <pc:spChg chg="mod">
          <ac:chgData name="Nolan Green" userId="a118237a42ad2108" providerId="LiveId" clId="{FA13A94B-F89C-4F62-8E70-78807EF668E2}" dt="2025-02-13T00:27:02.394" v="147" actId="20577"/>
          <ac:spMkLst>
            <pc:docMk/>
            <pc:sldMk cId="47812913" sldId="256"/>
            <ac:spMk id="3" creationId="{5F5FA13A-9754-5C6D-60ED-F8400F3948CA}"/>
          </ac:spMkLst>
        </pc:spChg>
        <pc:spChg chg="add mod">
          <ac:chgData name="Nolan Green" userId="a118237a42ad2108" providerId="LiveId" clId="{FA13A94B-F89C-4F62-8E70-78807EF668E2}" dt="2025-02-13T00:28:08.836" v="254" actId="27636"/>
          <ac:spMkLst>
            <pc:docMk/>
            <pc:sldMk cId="47812913" sldId="256"/>
            <ac:spMk id="4" creationId="{8E0646DC-15E0-5C4F-6B41-C6C7DD9C057F}"/>
          </ac:spMkLst>
        </pc:spChg>
        <pc:graphicFrameChg chg="add mod">
          <ac:chgData name="Nolan Green" userId="a118237a42ad2108" providerId="LiveId" clId="{FA13A94B-F89C-4F62-8E70-78807EF668E2}" dt="2025-02-14T15:59:30.251" v="1849" actId="1076"/>
          <ac:graphicFrameMkLst>
            <pc:docMk/>
            <pc:sldMk cId="47812913" sldId="256"/>
            <ac:graphicFrameMk id="8" creationId="{2CB3C92B-2ED4-A329-D586-AA341637C364}"/>
          </ac:graphicFrameMkLst>
        </pc:graphicFrameChg>
      </pc:sldChg>
      <pc:sldChg chg="addSp delSp modSp new mod">
        <pc:chgData name="Nolan Green" userId="a118237a42ad2108" providerId="LiveId" clId="{FA13A94B-F89C-4F62-8E70-78807EF668E2}" dt="2025-02-19T18:42:10.367" v="2647" actId="1076"/>
        <pc:sldMkLst>
          <pc:docMk/>
          <pc:sldMk cId="1609709548" sldId="257"/>
        </pc:sldMkLst>
        <pc:spChg chg="mod">
          <ac:chgData name="Nolan Green" userId="a118237a42ad2108" providerId="LiveId" clId="{FA13A94B-F89C-4F62-8E70-78807EF668E2}" dt="2025-02-13T00:27:06.954" v="148" actId="1076"/>
          <ac:spMkLst>
            <pc:docMk/>
            <pc:sldMk cId="1609709548" sldId="257"/>
            <ac:spMk id="2" creationId="{DB4B904F-5CEE-8572-236F-868FC06776C1}"/>
          </ac:spMkLst>
        </pc:spChg>
        <pc:spChg chg="add mod">
          <ac:chgData name="Nolan Green" userId="a118237a42ad2108" providerId="LiveId" clId="{FA13A94B-F89C-4F62-8E70-78807EF668E2}" dt="2025-02-14T15:55:55.310" v="1563" actId="20577"/>
          <ac:spMkLst>
            <pc:docMk/>
            <pc:sldMk cId="1609709548" sldId="257"/>
            <ac:spMk id="5" creationId="{692D11F4-C074-A28A-82E6-820F4B873FEB}"/>
          </ac:spMkLst>
        </pc:spChg>
        <pc:spChg chg="add mod">
          <ac:chgData name="Nolan Green" userId="a118237a42ad2108" providerId="LiveId" clId="{FA13A94B-F89C-4F62-8E70-78807EF668E2}" dt="2025-02-14T15:55:26.972" v="1499" actId="20577"/>
          <ac:spMkLst>
            <pc:docMk/>
            <pc:sldMk cId="1609709548" sldId="257"/>
            <ac:spMk id="6" creationId="{64BCD32E-00F2-BDB5-F38B-2FDEEB24A255}"/>
          </ac:spMkLst>
        </pc:spChg>
        <pc:spChg chg="add mod">
          <ac:chgData name="Nolan Green" userId="a118237a42ad2108" providerId="LiveId" clId="{FA13A94B-F89C-4F62-8E70-78807EF668E2}" dt="2025-02-14T15:57:09.295" v="1810" actId="20577"/>
          <ac:spMkLst>
            <pc:docMk/>
            <pc:sldMk cId="1609709548" sldId="257"/>
            <ac:spMk id="7" creationId="{DAA225B3-99A1-FCF9-29D6-C76413A35545}"/>
          </ac:spMkLst>
        </pc:spChg>
        <pc:graphicFrameChg chg="add mod">
          <ac:chgData name="Nolan Green" userId="a118237a42ad2108" providerId="LiveId" clId="{FA13A94B-F89C-4F62-8E70-78807EF668E2}" dt="2025-02-14T15:47:04.751" v="1146" actId="1076"/>
          <ac:graphicFrameMkLst>
            <pc:docMk/>
            <pc:sldMk cId="1609709548" sldId="257"/>
            <ac:graphicFrameMk id="3" creationId="{097F2930-FF6A-3A61-AEE4-AD4236A859D0}"/>
          </ac:graphicFrameMkLst>
        </pc:graphicFrameChg>
        <pc:graphicFrameChg chg="add mod">
          <ac:chgData name="Nolan Green" userId="a118237a42ad2108" providerId="LiveId" clId="{FA13A94B-F89C-4F62-8E70-78807EF668E2}" dt="2025-02-19T18:42:10.367" v="2647" actId="1076"/>
          <ac:graphicFrameMkLst>
            <pc:docMk/>
            <pc:sldMk cId="1609709548" sldId="257"/>
            <ac:graphicFrameMk id="8" creationId="{9A794D25-9342-C10C-C4EE-4C0FBE3FE3BB}"/>
          </ac:graphicFrameMkLst>
        </pc:graphicFrameChg>
      </pc:sldChg>
      <pc:sldChg chg="addSp delSp modSp add del mod">
        <pc:chgData name="Nolan Green" userId="a118237a42ad2108" providerId="LiveId" clId="{FA13A94B-F89C-4F62-8E70-78807EF668E2}" dt="2025-02-13T00:26:41.552" v="114" actId="47"/>
        <pc:sldMkLst>
          <pc:docMk/>
          <pc:sldMk cId="1898693275" sldId="257"/>
        </pc:sldMkLst>
      </pc:sldChg>
      <pc:sldChg chg="addSp delSp modSp add mod ord modShow">
        <pc:chgData name="Nolan Green" userId="a118237a42ad2108" providerId="LiveId" clId="{FA13A94B-F89C-4F62-8E70-78807EF668E2}" dt="2025-02-19T18:41:04.533" v="2635" actId="729"/>
        <pc:sldMkLst>
          <pc:docMk/>
          <pc:sldMk cId="841895399" sldId="258"/>
        </pc:sldMkLst>
        <pc:spChg chg="mod">
          <ac:chgData name="Nolan Green" userId="a118237a42ad2108" providerId="LiveId" clId="{FA13A94B-F89C-4F62-8E70-78807EF668E2}" dt="2025-02-13T00:37:52.998" v="1101" actId="20577"/>
          <ac:spMkLst>
            <pc:docMk/>
            <pc:sldMk cId="841895399" sldId="258"/>
            <ac:spMk id="2" creationId="{D724BE93-18D1-901C-A24A-E4BFBA62C6A5}"/>
          </ac:spMkLst>
        </pc:spChg>
        <pc:graphicFrameChg chg="add mod">
          <ac:chgData name="Nolan Green" userId="a118237a42ad2108" providerId="LiveId" clId="{FA13A94B-F89C-4F62-8E70-78807EF668E2}" dt="2025-02-14T17:11:01.461" v="1957" actId="1076"/>
          <ac:graphicFrameMkLst>
            <pc:docMk/>
            <pc:sldMk cId="841895399" sldId="258"/>
            <ac:graphicFrameMk id="5" creationId="{8F2D453A-2A8E-CA7C-BB3B-89ABDC4AC854}"/>
          </ac:graphicFrameMkLst>
        </pc:graphicFrameChg>
        <pc:graphicFrameChg chg="add mod">
          <ac:chgData name="Nolan Green" userId="a118237a42ad2108" providerId="LiveId" clId="{FA13A94B-F89C-4F62-8E70-78807EF668E2}" dt="2025-02-14T17:11:02.486" v="1958" actId="1076"/>
          <ac:graphicFrameMkLst>
            <pc:docMk/>
            <pc:sldMk cId="841895399" sldId="258"/>
            <ac:graphicFrameMk id="7" creationId="{CDF16792-8A99-DADA-1395-B547164870B3}"/>
          </ac:graphicFrameMkLst>
        </pc:graphicFrameChg>
      </pc:sldChg>
      <pc:sldChg chg="addSp delSp modSp add del mod">
        <pc:chgData name="Nolan Green" userId="a118237a42ad2108" providerId="LiveId" clId="{FA13A94B-F89C-4F62-8E70-78807EF668E2}" dt="2025-02-19T18:44:23.832" v="2910" actId="47"/>
        <pc:sldMkLst>
          <pc:docMk/>
          <pc:sldMk cId="2933580145" sldId="259"/>
        </pc:sldMkLst>
      </pc:sldChg>
      <pc:sldChg chg="addSp delSp modSp add mod">
        <pc:chgData name="Nolan Green" userId="a118237a42ad2108" providerId="LiveId" clId="{FA13A94B-F89C-4F62-8E70-78807EF668E2}" dt="2025-02-14T16:48:05.270" v="1950" actId="1076"/>
        <pc:sldMkLst>
          <pc:docMk/>
          <pc:sldMk cId="309172141" sldId="260"/>
        </pc:sldMkLst>
        <pc:spChg chg="mod">
          <ac:chgData name="Nolan Green" userId="a118237a42ad2108" providerId="LiveId" clId="{FA13A94B-F89C-4F62-8E70-78807EF668E2}" dt="2025-02-13T00:37:58.760" v="1103" actId="20577"/>
          <ac:spMkLst>
            <pc:docMk/>
            <pc:sldMk cId="309172141" sldId="260"/>
            <ac:spMk id="2" creationId="{51F1F5AB-F7AF-C963-D977-5010EB60792B}"/>
          </ac:spMkLst>
        </pc:spChg>
        <pc:graphicFrameChg chg="add mod">
          <ac:chgData name="Nolan Green" userId="a118237a42ad2108" providerId="LiveId" clId="{FA13A94B-F89C-4F62-8E70-78807EF668E2}" dt="2025-02-14T15:57:59.662" v="1820" actId="14100"/>
          <ac:graphicFrameMkLst>
            <pc:docMk/>
            <pc:sldMk cId="309172141" sldId="260"/>
            <ac:graphicFrameMk id="4" creationId="{FDB7EEB9-AD0B-79A2-442D-5774D21E08AD}"/>
          </ac:graphicFrameMkLst>
        </pc:graphicFrameChg>
        <pc:graphicFrameChg chg="add mod">
          <ac:chgData name="Nolan Green" userId="a118237a42ad2108" providerId="LiveId" clId="{FA13A94B-F89C-4F62-8E70-78807EF668E2}" dt="2025-02-14T16:48:05.270" v="1950" actId="1076"/>
          <ac:graphicFrameMkLst>
            <pc:docMk/>
            <pc:sldMk cId="309172141" sldId="260"/>
            <ac:graphicFrameMk id="5" creationId="{74C00CD1-F059-BFBD-8A73-825AB648C837}"/>
          </ac:graphicFrameMkLst>
        </pc:graphicFrameChg>
      </pc:sldChg>
      <pc:sldChg chg="addSp delSp modSp add mod">
        <pc:chgData name="Nolan Green" userId="a118237a42ad2108" providerId="LiveId" clId="{FA13A94B-F89C-4F62-8E70-78807EF668E2}" dt="2025-02-19T18:40:34.696" v="2632" actId="1076"/>
        <pc:sldMkLst>
          <pc:docMk/>
          <pc:sldMk cId="41218150" sldId="261"/>
        </pc:sldMkLst>
        <pc:spChg chg="mod">
          <ac:chgData name="Nolan Green" userId="a118237a42ad2108" providerId="LiveId" clId="{FA13A94B-F89C-4F62-8E70-78807EF668E2}" dt="2025-02-19T18:40:01.444" v="2566" actId="20577"/>
          <ac:spMkLst>
            <pc:docMk/>
            <pc:sldMk cId="41218150" sldId="261"/>
            <ac:spMk id="2" creationId="{93E014C8-546D-08FB-48C0-E32D74D1C2BA}"/>
          </ac:spMkLst>
        </pc:spChg>
        <pc:spChg chg="add mod">
          <ac:chgData name="Nolan Green" userId="a118237a42ad2108" providerId="LiveId" clId="{FA13A94B-F89C-4F62-8E70-78807EF668E2}" dt="2025-02-19T18:40:34.696" v="2632" actId="1076"/>
          <ac:spMkLst>
            <pc:docMk/>
            <pc:sldMk cId="41218150" sldId="261"/>
            <ac:spMk id="3" creationId="{35756951-3660-31DD-A620-E7BDC3042FBE}"/>
          </ac:spMkLst>
        </pc:spChg>
        <pc:spChg chg="add mod">
          <ac:chgData name="Nolan Green" userId="a118237a42ad2108" providerId="LiveId" clId="{FA13A94B-F89C-4F62-8E70-78807EF668E2}" dt="2025-02-14T17:11:12.337" v="1960" actId="1076"/>
          <ac:spMkLst>
            <pc:docMk/>
            <pc:sldMk cId="41218150" sldId="261"/>
            <ac:spMk id="5" creationId="{F15A282D-1863-34CF-FC51-E7CE94F3B5D6}"/>
          </ac:spMkLst>
        </pc:spChg>
        <pc:spChg chg="add del mod">
          <ac:chgData name="Nolan Green" userId="a118237a42ad2108" providerId="LiveId" clId="{FA13A94B-F89C-4F62-8E70-78807EF668E2}" dt="2025-02-19T18:40:08.427" v="2568" actId="478"/>
          <ac:spMkLst>
            <pc:docMk/>
            <pc:sldMk cId="41218150" sldId="261"/>
            <ac:spMk id="6" creationId="{3AF4C0EA-3AA3-E77D-2222-BDB39F168F56}"/>
          </ac:spMkLst>
        </pc:spChg>
        <pc:graphicFrameChg chg="add mod">
          <ac:chgData name="Nolan Green" userId="a118237a42ad2108" providerId="LiveId" clId="{FA13A94B-F89C-4F62-8E70-78807EF668E2}" dt="2025-02-14T17:11:10.204" v="1959" actId="1076"/>
          <ac:graphicFrameMkLst>
            <pc:docMk/>
            <pc:sldMk cId="41218150" sldId="261"/>
            <ac:graphicFrameMk id="4" creationId="{9ABBE417-71CB-5B8D-3710-F3698E9DA112}"/>
          </ac:graphicFrameMkLst>
        </pc:graphicFrameChg>
      </pc:sldChg>
      <pc:sldChg chg="modSp add mod ord">
        <pc:chgData name="Nolan Green" userId="a118237a42ad2108" providerId="LiveId" clId="{FA13A94B-F89C-4F62-8E70-78807EF668E2}" dt="2025-02-13T00:36:14.295" v="1096"/>
        <pc:sldMkLst>
          <pc:docMk/>
          <pc:sldMk cId="2948892293" sldId="262"/>
        </pc:sldMkLst>
        <pc:spChg chg="mod">
          <ac:chgData name="Nolan Green" userId="a118237a42ad2108" providerId="LiveId" clId="{FA13A94B-F89C-4F62-8E70-78807EF668E2}" dt="2025-02-13T00:33:25.785" v="752" actId="20577"/>
          <ac:spMkLst>
            <pc:docMk/>
            <pc:sldMk cId="2948892293" sldId="262"/>
            <ac:spMk id="2" creationId="{ED4BD128-1241-19B1-C6A2-483950628CD3}"/>
          </ac:spMkLst>
        </pc:spChg>
        <pc:spChg chg="mod">
          <ac:chgData name="Nolan Green" userId="a118237a42ad2108" providerId="LiveId" clId="{FA13A94B-F89C-4F62-8E70-78807EF668E2}" dt="2025-02-13T00:36:11.201" v="1094" actId="20577"/>
          <ac:spMkLst>
            <pc:docMk/>
            <pc:sldMk cId="2948892293" sldId="262"/>
            <ac:spMk id="3" creationId="{C5184C12-EC17-3896-5399-731132302C2A}"/>
          </ac:spMkLst>
        </pc:spChg>
      </pc:sldChg>
      <pc:sldChg chg="add del">
        <pc:chgData name="Nolan Green" userId="a118237a42ad2108" providerId="LiveId" clId="{FA13A94B-F89C-4F62-8E70-78807EF668E2}" dt="2025-02-14T16:01:55.788" v="1941" actId="47"/>
        <pc:sldMkLst>
          <pc:docMk/>
          <pc:sldMk cId="981187853" sldId="263"/>
        </pc:sldMkLst>
      </pc:sldChg>
      <pc:sldChg chg="add del">
        <pc:chgData name="Nolan Green" userId="a118237a42ad2108" providerId="LiveId" clId="{FA13A94B-F89C-4F62-8E70-78807EF668E2}" dt="2025-02-14T15:45:59.918" v="1124" actId="47"/>
        <pc:sldMkLst>
          <pc:docMk/>
          <pc:sldMk cId="1497658138" sldId="263"/>
        </pc:sldMkLst>
      </pc:sldChg>
      <pc:sldChg chg="add del">
        <pc:chgData name="Nolan Green" userId="a118237a42ad2108" providerId="LiveId" clId="{FA13A94B-F89C-4F62-8E70-78807EF668E2}" dt="2025-02-14T15:45:50.319" v="1122" actId="47"/>
        <pc:sldMkLst>
          <pc:docMk/>
          <pc:sldMk cId="1681071087" sldId="263"/>
        </pc:sldMkLst>
      </pc:sldChg>
      <pc:sldChg chg="add del">
        <pc:chgData name="Nolan Green" userId="a118237a42ad2108" providerId="LiveId" clId="{FA13A94B-F89C-4F62-8E70-78807EF668E2}" dt="2025-02-14T15:44:48.799" v="1106"/>
        <pc:sldMkLst>
          <pc:docMk/>
          <pc:sldMk cId="3336755891" sldId="263"/>
        </pc:sldMkLst>
      </pc:sldChg>
      <pc:sldChg chg="addSp delSp modSp add mod ord modShow">
        <pc:chgData name="Nolan Green" userId="a118237a42ad2108" providerId="LiveId" clId="{FA13A94B-F89C-4F62-8E70-78807EF668E2}" dt="2025-02-19T18:44:17.246" v="2909"/>
        <pc:sldMkLst>
          <pc:docMk/>
          <pc:sldMk cId="3676555231" sldId="263"/>
        </pc:sldMkLst>
        <pc:graphicFrameChg chg="add mod">
          <ac:chgData name="Nolan Green" userId="a118237a42ad2108" providerId="LiveId" clId="{FA13A94B-F89C-4F62-8E70-78807EF668E2}" dt="2025-02-14T17:18:43.327" v="2510" actId="1076"/>
          <ac:graphicFrameMkLst>
            <pc:docMk/>
            <pc:sldMk cId="3676555231" sldId="263"/>
            <ac:graphicFrameMk id="3" creationId="{7B09FB7A-7F1C-5667-4ED6-E80E04B68963}"/>
          </ac:graphicFrameMkLst>
        </pc:graphicFrameChg>
      </pc:sldChg>
      <pc:sldChg chg="addSp delSp modSp add del mod">
        <pc:chgData name="Nolan Green" userId="a118237a42ad2108" providerId="LiveId" clId="{FA13A94B-F89C-4F62-8E70-78807EF668E2}" dt="2025-02-19T18:39:40.973" v="2565" actId="47"/>
        <pc:sldMkLst>
          <pc:docMk/>
          <pc:sldMk cId="106011069" sldId="264"/>
        </pc:sldMkLst>
      </pc:sldChg>
      <pc:sldChg chg="addSp delSp modSp add mod">
        <pc:chgData name="Nolan Green" userId="a118237a42ad2108" providerId="LiveId" clId="{FA13A94B-F89C-4F62-8E70-78807EF668E2}" dt="2025-02-14T17:16:10.584" v="2487" actId="1076"/>
        <pc:sldMkLst>
          <pc:docMk/>
          <pc:sldMk cId="3946147781" sldId="265"/>
        </pc:sldMkLst>
        <pc:graphicFrameChg chg="add mod">
          <ac:chgData name="Nolan Green" userId="a118237a42ad2108" providerId="LiveId" clId="{FA13A94B-F89C-4F62-8E70-78807EF668E2}" dt="2025-02-14T17:16:10.584" v="2487" actId="1076"/>
          <ac:graphicFrameMkLst>
            <pc:docMk/>
            <pc:sldMk cId="3946147781" sldId="265"/>
            <ac:graphicFrameMk id="3" creationId="{F73DB942-6C75-629C-62C1-8EABB50634C8}"/>
          </ac:graphicFrameMkLst>
        </pc:graphicFrameChg>
      </pc:sldChg>
      <pc:sldChg chg="addSp delSp modSp add mod">
        <pc:chgData name="Nolan Green" userId="a118237a42ad2108" providerId="LiveId" clId="{FA13A94B-F89C-4F62-8E70-78807EF668E2}" dt="2025-02-19T16:48:16.570" v="2512" actId="22"/>
        <pc:sldMkLst>
          <pc:docMk/>
          <pc:sldMk cId="31159227" sldId="266"/>
        </pc:sldMkLst>
        <pc:picChg chg="add">
          <ac:chgData name="Nolan Green" userId="a118237a42ad2108" providerId="LiveId" clId="{FA13A94B-F89C-4F62-8E70-78807EF668E2}" dt="2025-02-19T16:48:16.570" v="2512" actId="22"/>
          <ac:picMkLst>
            <pc:docMk/>
            <pc:sldMk cId="31159227" sldId="266"/>
            <ac:picMk id="4" creationId="{FE02EAB0-A1C8-3DE5-BCF4-85574C5F7C62}"/>
          </ac:picMkLst>
        </pc:picChg>
        <pc:picChg chg="add del mod">
          <ac:chgData name="Nolan Green" userId="a118237a42ad2108" providerId="LiveId" clId="{FA13A94B-F89C-4F62-8E70-78807EF668E2}" dt="2025-02-19T16:48:01.694" v="2511" actId="478"/>
          <ac:picMkLst>
            <pc:docMk/>
            <pc:sldMk cId="31159227" sldId="266"/>
            <ac:picMk id="6" creationId="{6CF0269A-735C-87DA-54DD-8D4CB99FD8C3}"/>
          </ac:picMkLst>
        </pc:picChg>
      </pc:sldChg>
      <pc:sldChg chg="addSp delSp modSp add mod">
        <pc:chgData name="Nolan Green" userId="a118237a42ad2108" providerId="LiveId" clId="{FA13A94B-F89C-4F62-8E70-78807EF668E2}" dt="2025-02-19T16:48:35.847" v="2514" actId="22"/>
        <pc:sldMkLst>
          <pc:docMk/>
          <pc:sldMk cId="3650850519" sldId="267"/>
        </pc:sldMkLst>
        <pc:picChg chg="add del mod">
          <ac:chgData name="Nolan Green" userId="a118237a42ad2108" providerId="LiveId" clId="{FA13A94B-F89C-4F62-8E70-78807EF668E2}" dt="2025-02-19T16:48:35.467" v="2513" actId="478"/>
          <ac:picMkLst>
            <pc:docMk/>
            <pc:sldMk cId="3650850519" sldId="267"/>
            <ac:picMk id="5" creationId="{2E250D60-9FBE-AB89-8C5F-FE4F7FB00849}"/>
          </ac:picMkLst>
        </pc:picChg>
        <pc:picChg chg="add">
          <ac:chgData name="Nolan Green" userId="a118237a42ad2108" providerId="LiveId" clId="{FA13A94B-F89C-4F62-8E70-78807EF668E2}" dt="2025-02-19T16:48:35.847" v="2514" actId="22"/>
          <ac:picMkLst>
            <pc:docMk/>
            <pc:sldMk cId="3650850519" sldId="267"/>
            <ac:picMk id="6" creationId="{5B725EC8-B20D-25EE-2479-D5CB637F1BA3}"/>
          </ac:picMkLst>
        </pc:picChg>
      </pc:sldChg>
      <pc:sldChg chg="addSp delSp modSp add mod">
        <pc:chgData name="Nolan Green" userId="a118237a42ad2108" providerId="LiveId" clId="{FA13A94B-F89C-4F62-8E70-78807EF668E2}" dt="2025-02-19T16:48:53.814" v="2516" actId="22"/>
        <pc:sldMkLst>
          <pc:docMk/>
          <pc:sldMk cId="1632717463" sldId="268"/>
        </pc:sldMkLst>
        <pc:picChg chg="add">
          <ac:chgData name="Nolan Green" userId="a118237a42ad2108" providerId="LiveId" clId="{FA13A94B-F89C-4F62-8E70-78807EF668E2}" dt="2025-02-19T16:48:53.814" v="2516" actId="22"/>
          <ac:picMkLst>
            <pc:docMk/>
            <pc:sldMk cId="1632717463" sldId="268"/>
            <ac:picMk id="5" creationId="{070C73D3-23A3-8285-86E9-6DB36CE2E2C9}"/>
          </ac:picMkLst>
        </pc:picChg>
        <pc:picChg chg="add del mod">
          <ac:chgData name="Nolan Green" userId="a118237a42ad2108" providerId="LiveId" clId="{FA13A94B-F89C-4F62-8E70-78807EF668E2}" dt="2025-02-19T16:48:41.403" v="2515" actId="478"/>
          <ac:picMkLst>
            <pc:docMk/>
            <pc:sldMk cId="1632717463" sldId="268"/>
            <ac:picMk id="6" creationId="{3CF3992C-46A9-BF3F-4110-BC4B89E64C00}"/>
          </ac:picMkLst>
        </pc:picChg>
      </pc:sldChg>
      <pc:sldChg chg="addSp delSp modSp add mod">
        <pc:chgData name="Nolan Green" userId="a118237a42ad2108" providerId="LiveId" clId="{FA13A94B-F89C-4F62-8E70-78807EF668E2}" dt="2025-02-19T18:41:58.052" v="2646" actId="1076"/>
        <pc:sldMkLst>
          <pc:docMk/>
          <pc:sldMk cId="211151984" sldId="269"/>
        </pc:sldMkLst>
        <pc:spChg chg="add del mod ord">
          <ac:chgData name="Nolan Green" userId="a118237a42ad2108" providerId="LiveId" clId="{FA13A94B-F89C-4F62-8E70-78807EF668E2}" dt="2025-02-19T18:41:55.379" v="2645" actId="478"/>
          <ac:spMkLst>
            <pc:docMk/>
            <pc:sldMk cId="211151984" sldId="269"/>
            <ac:spMk id="6" creationId="{CC7FC5A0-C085-268A-224B-09CE6FE69A85}"/>
          </ac:spMkLst>
        </pc:spChg>
        <pc:graphicFrameChg chg="del">
          <ac:chgData name="Nolan Green" userId="a118237a42ad2108" providerId="LiveId" clId="{FA13A94B-F89C-4F62-8E70-78807EF668E2}" dt="2025-02-19T16:57:58.124" v="2518" actId="478"/>
          <ac:graphicFrameMkLst>
            <pc:docMk/>
            <pc:sldMk cId="211151984" sldId="269"/>
            <ac:graphicFrameMk id="3" creationId="{F355CCFF-85E3-4051-045A-D6DEED5CA8E0}"/>
          </ac:graphicFrameMkLst>
        </pc:graphicFrameChg>
        <pc:graphicFrameChg chg="add mod">
          <ac:chgData name="Nolan Green" userId="a118237a42ad2108" providerId="LiveId" clId="{FA13A94B-F89C-4F62-8E70-78807EF668E2}" dt="2025-02-19T18:41:58.052" v="2646" actId="1076"/>
          <ac:graphicFrameMkLst>
            <pc:docMk/>
            <pc:sldMk cId="211151984" sldId="269"/>
            <ac:graphicFrameMk id="4" creationId="{D9389B10-398F-3733-143A-8089D0721274}"/>
          </ac:graphicFrameMkLst>
        </pc:graphicFrameChg>
      </pc:sldChg>
      <pc:sldChg chg="addSp delSp modSp add mod">
        <pc:chgData name="Nolan Green" userId="a118237a42ad2108" providerId="LiveId" clId="{FA13A94B-F89C-4F62-8E70-78807EF668E2}" dt="2025-02-19T21:52:30.934" v="3126" actId="1076"/>
        <pc:sldMkLst>
          <pc:docMk/>
          <pc:sldMk cId="592202029" sldId="270"/>
        </pc:sldMkLst>
        <pc:graphicFrameChg chg="add del mod">
          <ac:chgData name="Nolan Green" userId="a118237a42ad2108" providerId="LiveId" clId="{FA13A94B-F89C-4F62-8E70-78807EF668E2}" dt="2025-02-19T16:58:54.240" v="2530" actId="478"/>
          <ac:graphicFrameMkLst>
            <pc:docMk/>
            <pc:sldMk cId="592202029" sldId="270"/>
            <ac:graphicFrameMk id="3" creationId="{92CECA41-A395-5400-A9A5-A8C70FD8F68D}"/>
          </ac:graphicFrameMkLst>
        </pc:graphicFrameChg>
        <pc:graphicFrameChg chg="add del mod">
          <ac:chgData name="Nolan Green" userId="a118237a42ad2108" providerId="LiveId" clId="{FA13A94B-F89C-4F62-8E70-78807EF668E2}" dt="2025-02-19T16:59:07.369" v="2532" actId="478"/>
          <ac:graphicFrameMkLst>
            <pc:docMk/>
            <pc:sldMk cId="592202029" sldId="270"/>
            <ac:graphicFrameMk id="5" creationId="{BD2AA92A-28E4-F6BB-0E05-246DD0B13AEE}"/>
          </ac:graphicFrameMkLst>
        </pc:graphicFrameChg>
        <pc:graphicFrameChg chg="add mod">
          <ac:chgData name="Nolan Green" userId="a118237a42ad2108" providerId="LiveId" clId="{FA13A94B-F89C-4F62-8E70-78807EF668E2}" dt="2025-02-19T21:52:22.983" v="3125"/>
          <ac:graphicFrameMkLst>
            <pc:docMk/>
            <pc:sldMk cId="592202029" sldId="270"/>
            <ac:graphicFrameMk id="6" creationId="{C44BC2F4-420F-8AE0-067A-A7B66C2C137F}"/>
          </ac:graphicFrameMkLst>
        </pc:graphicFrameChg>
        <pc:graphicFrameChg chg="add mod">
          <ac:chgData name="Nolan Green" userId="a118237a42ad2108" providerId="LiveId" clId="{FA13A94B-F89C-4F62-8E70-78807EF668E2}" dt="2025-02-19T21:52:30.934" v="3126" actId="1076"/>
          <ac:graphicFrameMkLst>
            <pc:docMk/>
            <pc:sldMk cId="592202029" sldId="270"/>
            <ac:graphicFrameMk id="7" creationId="{3AEDD49F-1358-D9ED-3007-CF8E741020A7}"/>
          </ac:graphicFrameMkLst>
        </pc:graphicFrameChg>
        <pc:graphicFrameChg chg="del">
          <ac:chgData name="Nolan Green" userId="a118237a42ad2108" providerId="LiveId" clId="{FA13A94B-F89C-4F62-8E70-78807EF668E2}" dt="2025-02-19T16:58:03.947" v="2520" actId="478"/>
          <ac:graphicFrameMkLst>
            <pc:docMk/>
            <pc:sldMk cId="592202029" sldId="270"/>
            <ac:graphicFrameMk id="8" creationId="{DEAFF35F-A97B-734D-7AFD-BE543AFEB0A1}"/>
          </ac:graphicFrameMkLst>
        </pc:graphicFrameChg>
      </pc:sldChg>
      <pc:sldChg chg="addSp delSp modSp add mod">
        <pc:chgData name="Nolan Green" userId="a118237a42ad2108" providerId="LiveId" clId="{FA13A94B-F89C-4F62-8E70-78807EF668E2}" dt="2025-02-19T16:58:26.480" v="2526" actId="478"/>
        <pc:sldMkLst>
          <pc:docMk/>
          <pc:sldMk cId="4223547354" sldId="271"/>
        </pc:sldMkLst>
        <pc:graphicFrameChg chg="del">
          <ac:chgData name="Nolan Green" userId="a118237a42ad2108" providerId="LiveId" clId="{FA13A94B-F89C-4F62-8E70-78807EF668E2}" dt="2025-02-19T16:58:09.659" v="2522" actId="478"/>
          <ac:graphicFrameMkLst>
            <pc:docMk/>
            <pc:sldMk cId="4223547354" sldId="271"/>
            <ac:graphicFrameMk id="3" creationId="{EA866D5E-812F-B98E-7720-F6974CD0001C}"/>
          </ac:graphicFrameMkLst>
        </pc:graphicFrameChg>
        <pc:graphicFrameChg chg="add mod">
          <ac:chgData name="Nolan Green" userId="a118237a42ad2108" providerId="LiveId" clId="{FA13A94B-F89C-4F62-8E70-78807EF668E2}" dt="2025-02-19T16:58:16.520" v="2524" actId="1076"/>
          <ac:graphicFrameMkLst>
            <pc:docMk/>
            <pc:sldMk cId="4223547354" sldId="271"/>
            <ac:graphicFrameMk id="5" creationId="{D2C3326C-7FE1-6862-2713-F69A0E2BDCF5}"/>
          </ac:graphicFrameMkLst>
        </pc:graphicFrameChg>
        <pc:graphicFrameChg chg="add del mod">
          <ac:chgData name="Nolan Green" userId="a118237a42ad2108" providerId="LiveId" clId="{FA13A94B-F89C-4F62-8E70-78807EF668E2}" dt="2025-02-19T16:58:26.480" v="2526" actId="478"/>
          <ac:graphicFrameMkLst>
            <pc:docMk/>
            <pc:sldMk cId="4223547354" sldId="271"/>
            <ac:graphicFrameMk id="6" creationId="{A688F1F9-1146-3739-47CC-3A284092EEFD}"/>
          </ac:graphicFrameMkLst>
        </pc:graphicFrameChg>
      </pc:sldChg>
      <pc:sldChg chg="addSp delSp modSp add mod">
        <pc:chgData name="Nolan Green" userId="a118237a42ad2108" providerId="LiveId" clId="{FA13A94B-F89C-4F62-8E70-78807EF668E2}" dt="2025-02-19T17:44:29.368" v="2563" actId="1076"/>
        <pc:sldMkLst>
          <pc:docMk/>
          <pc:sldMk cId="2655570782" sldId="272"/>
        </pc:sldMkLst>
        <pc:spChg chg="add del mod ord">
          <ac:chgData name="Nolan Green" userId="a118237a42ad2108" providerId="LiveId" clId="{FA13A94B-F89C-4F62-8E70-78807EF668E2}" dt="2025-02-19T17:44:27.524" v="2562" actId="478"/>
          <ac:spMkLst>
            <pc:docMk/>
            <pc:sldMk cId="2655570782" sldId="272"/>
            <ac:spMk id="6" creationId="{C8B36D34-775B-A8EF-7149-11A9D10095CB}"/>
          </ac:spMkLst>
        </pc:spChg>
        <pc:graphicFrameChg chg="add mod ord">
          <ac:chgData name="Nolan Green" userId="a118237a42ad2108" providerId="LiveId" clId="{FA13A94B-F89C-4F62-8E70-78807EF668E2}" dt="2025-02-19T17:44:29.368" v="2563" actId="1076"/>
          <ac:graphicFrameMkLst>
            <pc:docMk/>
            <pc:sldMk cId="2655570782" sldId="272"/>
            <ac:graphicFrameMk id="3" creationId="{2BF26016-9BAF-0967-F0EE-AA9FFCB7528A}"/>
          </ac:graphicFrameMkLst>
        </pc:graphicFrameChg>
        <pc:graphicFrameChg chg="del">
          <ac:chgData name="Nolan Green" userId="a118237a42ad2108" providerId="LiveId" clId="{FA13A94B-F89C-4F62-8E70-78807EF668E2}" dt="2025-02-19T17:38:14.123" v="2539" actId="478"/>
          <ac:graphicFrameMkLst>
            <pc:docMk/>
            <pc:sldMk cId="2655570782" sldId="272"/>
            <ac:graphicFrameMk id="4" creationId="{E864A947-20FD-E1F2-D026-8E677C39CF4A}"/>
          </ac:graphicFrameMkLst>
        </pc:graphicFrameChg>
      </pc:sldChg>
      <pc:sldChg chg="add del">
        <pc:chgData name="Nolan Green" userId="a118237a42ad2108" providerId="LiveId" clId="{FA13A94B-F89C-4F62-8E70-78807EF668E2}" dt="2025-02-19T18:42:15.724" v="2649"/>
        <pc:sldMkLst>
          <pc:docMk/>
          <pc:sldMk cId="1667172800" sldId="273"/>
        </pc:sldMkLst>
      </pc:sldChg>
      <pc:sldChg chg="addSp delSp modSp add mod ord">
        <pc:chgData name="Nolan Green" userId="a118237a42ad2108" providerId="LiveId" clId="{FA13A94B-F89C-4F62-8E70-78807EF668E2}" dt="2025-02-19T21:53:20.708" v="3137"/>
        <pc:sldMkLst>
          <pc:docMk/>
          <pc:sldMk cId="1982169410" sldId="273"/>
        </pc:sldMkLst>
        <pc:spChg chg="mod">
          <ac:chgData name="Nolan Green" userId="a118237a42ad2108" providerId="LiveId" clId="{FA13A94B-F89C-4F62-8E70-78807EF668E2}" dt="2025-02-19T18:43:42.392" v="2840" actId="20577"/>
          <ac:spMkLst>
            <pc:docMk/>
            <pc:sldMk cId="1982169410" sldId="273"/>
            <ac:spMk id="2" creationId="{9EAD33BC-1E7A-705D-EB7A-19894D874527}"/>
          </ac:spMkLst>
        </pc:spChg>
        <pc:spChg chg="add mod">
          <ac:chgData name="Nolan Green" userId="a118237a42ad2108" providerId="LiveId" clId="{FA13A94B-F89C-4F62-8E70-78807EF668E2}" dt="2025-02-19T18:44:09.987" v="2907" actId="20577"/>
          <ac:spMkLst>
            <pc:docMk/>
            <pc:sldMk cId="1982169410" sldId="273"/>
            <ac:spMk id="6" creationId="{9B74EA73-C5D0-9313-741B-CC799385AFF6}"/>
          </ac:spMkLst>
        </pc:spChg>
        <pc:graphicFrameChg chg="add mod">
          <ac:chgData name="Nolan Green" userId="a118237a42ad2108" providerId="LiveId" clId="{FA13A94B-F89C-4F62-8E70-78807EF668E2}" dt="2025-02-19T21:53:20.708" v="3137"/>
          <ac:graphicFrameMkLst>
            <pc:docMk/>
            <pc:sldMk cId="1982169410" sldId="273"/>
            <ac:graphicFrameMk id="3" creationId="{2FF20906-3D5F-2C50-6935-C93701994413}"/>
          </ac:graphicFrameMkLst>
        </pc:graphicFrameChg>
        <pc:graphicFrameChg chg="del">
          <ac:chgData name="Nolan Green" userId="a118237a42ad2108" providerId="LiveId" clId="{FA13A94B-F89C-4F62-8E70-78807EF668E2}" dt="2025-02-19T18:42:26.260" v="2667" actId="478"/>
          <ac:graphicFrameMkLst>
            <pc:docMk/>
            <pc:sldMk cId="1982169410" sldId="273"/>
            <ac:graphicFrameMk id="4" creationId="{A51A6118-6EA4-2D4F-0D88-5A145F667E2C}"/>
          </ac:graphicFrameMkLst>
        </pc:graphicFrameChg>
        <pc:graphicFrameChg chg="del">
          <ac:chgData name="Nolan Green" userId="a118237a42ad2108" providerId="LiveId" clId="{FA13A94B-F89C-4F62-8E70-78807EF668E2}" dt="2025-02-19T18:42:24.890" v="2666" actId="478"/>
          <ac:graphicFrameMkLst>
            <pc:docMk/>
            <pc:sldMk cId="1982169410" sldId="273"/>
            <ac:graphicFrameMk id="5" creationId="{76E74C3E-0D8A-8B24-6360-B8CC3186B1AE}"/>
          </ac:graphicFrameMkLst>
        </pc:graphicFrameChg>
      </pc:sldChg>
      <pc:sldChg chg="addSp delSp modSp add del mod">
        <pc:chgData name="Nolan Green" userId="a118237a42ad2108" providerId="LiveId" clId="{FA13A94B-F89C-4F62-8E70-78807EF668E2}" dt="2025-02-19T18:39:29.696" v="2564" actId="47"/>
        <pc:sldMkLst>
          <pc:docMk/>
          <pc:sldMk cId="3154989890" sldId="273"/>
        </pc:sldMkLst>
        <pc:graphicFrameChg chg="del">
          <ac:chgData name="Nolan Green" userId="a118237a42ad2108" providerId="LiveId" clId="{FA13A94B-F89C-4F62-8E70-78807EF668E2}" dt="2025-02-19T17:42:22.150" v="2552" actId="478"/>
          <ac:graphicFrameMkLst>
            <pc:docMk/>
            <pc:sldMk cId="3154989890" sldId="273"/>
            <ac:graphicFrameMk id="3" creationId="{64B59F27-10B3-B845-0DD4-7E105E56A3BF}"/>
          </ac:graphicFrameMkLst>
        </pc:graphicFrameChg>
        <pc:graphicFrameChg chg="add mod">
          <ac:chgData name="Nolan Green" userId="a118237a42ad2108" providerId="LiveId" clId="{FA13A94B-F89C-4F62-8E70-78807EF668E2}" dt="2025-02-19T17:42:45.705" v="2559" actId="1076"/>
          <ac:graphicFrameMkLst>
            <pc:docMk/>
            <pc:sldMk cId="3154989890" sldId="273"/>
            <ac:graphicFrameMk id="7" creationId="{EECC3AAB-728C-2155-74FF-D30E9C169AAC}"/>
          </ac:graphicFrameMkLst>
        </pc:graphicFrameChg>
        <pc:picChg chg="add del mod">
          <ac:chgData name="Nolan Green" userId="a118237a42ad2108" providerId="LiveId" clId="{FA13A94B-F89C-4F62-8E70-78807EF668E2}" dt="2025-02-19T17:42:47.213" v="2560" actId="478"/>
          <ac:picMkLst>
            <pc:docMk/>
            <pc:sldMk cId="3154989890" sldId="273"/>
            <ac:picMk id="4" creationId="{F96F8D65-B7E5-5BCE-34FA-7AADD4F1DDF3}"/>
          </ac:picMkLst>
        </pc:picChg>
      </pc:sldChg>
      <pc:sldChg chg="add del">
        <pc:chgData name="Nolan Green" userId="a118237a42ad2108" providerId="LiveId" clId="{FA13A94B-F89C-4F62-8E70-78807EF668E2}" dt="2025-02-19T18:42:34.305" v="2669"/>
        <pc:sldMkLst>
          <pc:docMk/>
          <pc:sldMk cId="708882544" sldId="274"/>
        </pc:sldMkLst>
      </pc:sldChg>
      <pc:sldChg chg="add del">
        <pc:chgData name="Nolan Green" userId="a118237a42ad2108" providerId="LiveId" clId="{FA13A94B-F89C-4F62-8E70-78807EF668E2}" dt="2025-02-19T17:42:29.303" v="2554"/>
        <pc:sldMkLst>
          <pc:docMk/>
          <pc:sldMk cId="2554176518" sldId="274"/>
        </pc:sldMkLst>
      </pc:sldChg>
      <pc:sldMasterChg chg="modSp modSldLayout">
        <pc:chgData name="Nolan Green" userId="a118237a42ad2108" providerId="LiveId" clId="{FA13A94B-F89C-4F62-8E70-78807EF668E2}" dt="2025-02-13T00:25:45.079" v="35"/>
        <pc:sldMasterMkLst>
          <pc:docMk/>
          <pc:sldMasterMk cId="676215471" sldId="2147483648"/>
        </pc:sldMasterMkLst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818146900" sldId="2147483649"/>
          </pc:sldLayoutMkLst>
        </pc:sldLayoutChg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611211755" sldId="2147483651"/>
          </pc:sldLayoutMkLst>
        </pc:sldLayoutChg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3115104912" sldId="2147483652"/>
          </pc:sldLayoutMkLst>
        </pc:sldLayoutChg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3087519494" sldId="2147483653"/>
          </pc:sldLayoutMkLst>
        </pc:sldLayoutChg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3248617003" sldId="2147483656"/>
          </pc:sldLayoutMkLst>
        </pc:sldLayoutChg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2701367168" sldId="2147483657"/>
          </pc:sldLayoutMkLst>
        </pc:sldLayoutChg>
        <pc:sldLayoutChg chg="modSp">
          <pc:chgData name="Nolan Green" userId="a118237a42ad2108" providerId="LiveId" clId="{FA13A94B-F89C-4F62-8E70-78807EF668E2}" dt="2025-02-13T00:25:45.079" v="35"/>
          <pc:sldLayoutMkLst>
            <pc:docMk/>
            <pc:sldMasterMk cId="676215471" sldId="2147483648"/>
            <pc:sldLayoutMk cId="2793168780" sldId="2147483659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1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995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488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01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403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486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046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186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639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A9CC926-4D19-4D60-87E1-F45453137B87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CC21610-CD45-47F3-AAAE-3279C3E9F5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26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FB179-5046-16CE-AF6C-AFE06C8E24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728" y="143955"/>
            <a:ext cx="9034272" cy="1767141"/>
          </a:xfrm>
        </p:spPr>
        <p:txBody>
          <a:bodyPr/>
          <a:lstStyle/>
          <a:p>
            <a:r>
              <a:rPr lang="en-US" dirty="0"/>
              <a:t>Escape Room with  Antifunga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5FA13A-9754-5C6D-60ED-F8400F3948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5886164"/>
            <a:ext cx="6858000" cy="1655762"/>
          </a:xfrm>
        </p:spPr>
        <p:txBody>
          <a:bodyPr/>
          <a:lstStyle/>
          <a:p>
            <a:r>
              <a:rPr lang="en-US" dirty="0"/>
              <a:t>Amphotericin B (</a:t>
            </a:r>
            <a:r>
              <a:rPr lang="en-US" dirty="0" err="1"/>
              <a:t>AmB</a:t>
            </a:r>
            <a:r>
              <a:rPr lang="en-US" dirty="0"/>
              <a:t>)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8E0646DC-15E0-5C4F-6B41-C6C7DD9C057F}"/>
              </a:ext>
            </a:extLst>
          </p:cNvPr>
          <p:cNvSpPr txBox="1">
            <a:spLocks/>
          </p:cNvSpPr>
          <p:nvPr/>
        </p:nvSpPr>
        <p:spPr>
          <a:xfrm>
            <a:off x="0" y="2054828"/>
            <a:ext cx="9144000" cy="10175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me: Design a safe and effective antifungal drug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B3C92B-2ED4-A329-D586-AA341637C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48598"/>
              </p:ext>
            </p:extLst>
          </p:nvPr>
        </p:nvGraphicFramePr>
        <p:xfrm>
          <a:off x="1458480" y="2744830"/>
          <a:ext cx="5836374" cy="282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94817" imgH="1736793" progId="ChemDraw.Document.6.0">
                  <p:embed/>
                </p:oleObj>
              </mc:Choice>
              <mc:Fallback>
                <p:oleObj name="CS ChemDraw Drawing" r:id="rId2" imgW="3594817" imgH="173679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CB3C92B-2ED4-A329-D586-AA341637C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8480" y="2744830"/>
                        <a:ext cx="5836374" cy="282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12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49AFCC-3E51-32C9-22CB-4B56DAD413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5DB67-A599-1897-214A-E29E99115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2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317F8F-C3C5-E465-DB68-6F434A130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502" y="0"/>
          <a:ext cx="1260118" cy="137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1499" imgH="656617" progId="ChemDraw.Document.6.0">
                  <p:embed/>
                </p:oleObj>
              </mc:Choice>
              <mc:Fallback>
                <p:oleObj name="CS ChemDraw Drawing" r:id="rId2" imgW="601499" imgH="6566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317F8F-C3C5-E465-DB68-6F434A130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2502" y="0"/>
                        <a:ext cx="1260118" cy="1376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4BC2F4-420F-8AE0-067A-A7B66C2C1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99291"/>
              </p:ext>
            </p:extLst>
          </p:nvPr>
        </p:nvGraphicFramePr>
        <p:xfrm>
          <a:off x="1000125" y="4092575"/>
          <a:ext cx="71405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139408" imgH="2498793" progId="ChemDraw.Document.6.0">
                  <p:embed/>
                </p:oleObj>
              </mc:Choice>
              <mc:Fallback>
                <p:oleObj name="CS ChemDraw Drawing" r:id="rId4" imgW="7139408" imgH="249879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4BC2F4-420F-8AE0-067A-A7B66C2C1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125" y="4092575"/>
                        <a:ext cx="7140575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EDD49F-1358-D9ED-3007-CF8E7410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68942"/>
              </p:ext>
            </p:extLst>
          </p:nvPr>
        </p:nvGraphicFramePr>
        <p:xfrm>
          <a:off x="913632" y="2765425"/>
          <a:ext cx="7138988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139408" imgH="2499198" progId="ChemDraw.Document.6.0">
                  <p:embed/>
                </p:oleObj>
              </mc:Choice>
              <mc:Fallback>
                <p:oleObj name="CS ChemDraw Drawing" r:id="rId6" imgW="7139408" imgH="249919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EDD49F-1358-D9ED-3007-CF8E74102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632" y="2765425"/>
                        <a:ext cx="7138988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02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470F7-293C-7B3A-C9C8-A0A333A7FA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EB60C-2616-EEAA-3644-F383A9AF6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2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70084D-E4CB-0FC9-58E3-58B37EB71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502" y="0"/>
          <a:ext cx="1260118" cy="137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1499" imgH="656617" progId="ChemDraw.Document.6.0">
                  <p:embed/>
                </p:oleObj>
              </mc:Choice>
              <mc:Fallback>
                <p:oleObj name="CS ChemDraw Drawing" r:id="rId2" imgW="601499" imgH="6566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70084D-E4CB-0FC9-58E3-58B37EB71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2502" y="0"/>
                        <a:ext cx="1260118" cy="1376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B725EC8-B20D-25EE-2479-D5CB637F1B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660" y="2847945"/>
            <a:ext cx="8350679" cy="1162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8505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279772-4638-80BD-01B1-A1DE549C34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F1F5AB-F7AF-C963-D977-5010EB607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3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B7EEB9-AD0B-79A2-442D-5774D21E0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52487"/>
              </p:ext>
            </p:extLst>
          </p:nvPr>
        </p:nvGraphicFramePr>
        <p:xfrm>
          <a:off x="6941573" y="142861"/>
          <a:ext cx="1081550" cy="10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9826" imgH="656617" progId="ChemDraw.Document.6.0">
                  <p:embed/>
                </p:oleObj>
              </mc:Choice>
              <mc:Fallback>
                <p:oleObj name="CS ChemDraw Drawing" r:id="rId2" imgW="659826" imgH="6566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B7EEB9-AD0B-79A2-442D-5774D21E0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1573" y="142861"/>
                        <a:ext cx="1081550" cy="107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C00CD1-F059-BFBD-8A73-825AB648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94764"/>
              </p:ext>
            </p:extLst>
          </p:nvPr>
        </p:nvGraphicFramePr>
        <p:xfrm>
          <a:off x="2055248" y="1797843"/>
          <a:ext cx="4886325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85711" imgH="3262414" progId="ChemDraw.Document.6.0">
                  <p:embed/>
                </p:oleObj>
              </mc:Choice>
              <mc:Fallback>
                <p:oleObj name="CS ChemDraw Drawing" r:id="rId4" imgW="4885711" imgH="326241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4C00CD1-F059-BFBD-8A73-825AB648C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5248" y="1797843"/>
                        <a:ext cx="4886325" cy="326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72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8824AC-0EC7-00FA-ABBA-DF18A8F87F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E914E-404C-667A-912B-D6F3758C3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3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A2D7E1-A67E-949E-CB4F-C1C836294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1573" y="142861"/>
          <a:ext cx="1081550" cy="10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9826" imgH="656617" progId="ChemDraw.Document.6.0">
                  <p:embed/>
                </p:oleObj>
              </mc:Choice>
              <mc:Fallback>
                <p:oleObj name="CS ChemDraw Drawing" r:id="rId2" imgW="659826" imgH="6566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A2D7E1-A67E-949E-CB4F-C1C836294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1573" y="142861"/>
                        <a:ext cx="1081550" cy="107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3DB942-6C75-629C-62C1-8EABB5063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94585"/>
              </p:ext>
            </p:extLst>
          </p:nvPr>
        </p:nvGraphicFramePr>
        <p:xfrm>
          <a:off x="2055248" y="1797843"/>
          <a:ext cx="4886325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85711" imgH="3262414" progId="ChemDraw.Document.6.0">
                  <p:embed/>
                </p:oleObj>
              </mc:Choice>
              <mc:Fallback>
                <p:oleObj name="CS ChemDraw Drawing" r:id="rId4" imgW="4885711" imgH="326241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73DB942-6C75-629C-62C1-8EABB5063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5248" y="1797843"/>
                        <a:ext cx="4886325" cy="326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47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E2CA4D-BCD6-2D6A-73C5-04D99490D7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E5A62-E076-EB98-F7AD-8448631B54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3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B33C4C2-A571-2DBA-1881-CB43A8EBB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1573" y="142861"/>
          <a:ext cx="1081550" cy="10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9826" imgH="656617" progId="ChemDraw.Document.6.0">
                  <p:embed/>
                </p:oleObj>
              </mc:Choice>
              <mc:Fallback>
                <p:oleObj name="CS ChemDraw Drawing" r:id="rId2" imgW="659826" imgH="6566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33C4C2-A571-2DBA-1881-CB43A8EBB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1573" y="142861"/>
                        <a:ext cx="1081550" cy="107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C3326C-7FE1-6862-2713-F69A0E2BD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51359"/>
              </p:ext>
            </p:extLst>
          </p:nvPr>
        </p:nvGraphicFramePr>
        <p:xfrm>
          <a:off x="2055248" y="2013359"/>
          <a:ext cx="4886325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85711" imgH="3262414" progId="ChemDraw.Document.6.0">
                  <p:embed/>
                </p:oleObj>
              </mc:Choice>
              <mc:Fallback>
                <p:oleObj name="CS ChemDraw Drawing" r:id="rId4" imgW="4885711" imgH="326241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C3326C-7FE1-6862-2713-F69A0E2BD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5248" y="2013359"/>
                        <a:ext cx="4886325" cy="326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547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2E06FE-3630-6AF0-B982-3B97D010E0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F01F7-BC0F-6665-21A3-34B841FB7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3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50FE4-7158-16A1-F741-15E673A0C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1573" y="142861"/>
          <a:ext cx="1081550" cy="10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9826" imgH="656617" progId="ChemDraw.Document.6.0">
                  <p:embed/>
                </p:oleObj>
              </mc:Choice>
              <mc:Fallback>
                <p:oleObj name="CS ChemDraw Drawing" r:id="rId2" imgW="659826" imgH="6566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E50FE4-7158-16A1-F741-15E673A0C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1573" y="142861"/>
                        <a:ext cx="1081550" cy="107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70C73D3-23A3-8285-86E9-6DB36CE2E2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63" y="2835244"/>
            <a:ext cx="8249074" cy="1187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717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6697BD-63C7-7793-C2D4-B0C85758A6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014C8-546D-08FB-48C0-E32D74D1C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Targ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BBE417-71CB-5B8D-3710-F3698E9DA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88898"/>
              </p:ext>
            </p:extLst>
          </p:nvPr>
        </p:nvGraphicFramePr>
        <p:xfrm>
          <a:off x="816692" y="1470025"/>
          <a:ext cx="401955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20120" imgH="1959718" progId="ChemDraw.Document.6.0">
                  <p:embed/>
                </p:oleObj>
              </mc:Choice>
              <mc:Fallback>
                <p:oleObj name="CS ChemDraw Drawing" r:id="rId2" imgW="4020120" imgH="195971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BBE417-71CB-5B8D-3710-F3698E9DA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6692" y="1470025"/>
                        <a:ext cx="4019550" cy="195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15A282D-1863-34CF-FC51-E7CE94F3B5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1089" y="1617790"/>
            <a:ext cx="2655324" cy="16634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-Removal of kidney toxicity</a:t>
            </a:r>
          </a:p>
          <a:p>
            <a:pPr marL="0" indent="0">
              <a:buNone/>
            </a:pPr>
            <a:r>
              <a:rPr lang="en-US" sz="1800" dirty="0"/>
              <a:t>-Enhanced potency</a:t>
            </a:r>
          </a:p>
          <a:p>
            <a:pPr marL="0" indent="0">
              <a:buNone/>
            </a:pPr>
            <a:r>
              <a:rPr lang="en-US" sz="1800" dirty="0"/>
              <a:t>-Licensed by Elion Therapeu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56951-3660-31DD-A620-E7BDC3042FBE}"/>
              </a:ext>
            </a:extLst>
          </p:cNvPr>
          <p:cNvSpPr txBox="1">
            <a:spLocks/>
          </p:cNvSpPr>
          <p:nvPr/>
        </p:nvSpPr>
        <p:spPr>
          <a:xfrm>
            <a:off x="304186" y="3918538"/>
            <a:ext cx="2655324" cy="16634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Module 1: 2-19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Module 2: </a:t>
            </a:r>
            <a:r>
              <a:rPr lang="en-US" sz="1800" dirty="0" err="1"/>
              <a:t>AmB</a:t>
            </a:r>
            <a:endParaRPr lang="en-US" sz="18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Module 3: </a:t>
            </a:r>
            <a:r>
              <a:rPr lang="en-US" sz="1800" dirty="0" err="1"/>
              <a:t>AmB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218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A9406F-6F73-506B-2962-0F939B92C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4BD128-1241-19B1-C6A2-483950628C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Summary of </a:t>
            </a:r>
            <a:r>
              <a:rPr lang="en-US" dirty="0" err="1"/>
              <a:t>AmB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84C12-EC17-3896-5399-731132302C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69848"/>
            <a:ext cx="7886700" cy="55321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ntifungal discovered in 1955. Medical use first seen in 1958.  World Health Organization’s List of Essential Medicin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echanism of action: extracts ergosterol (not found in human cells) from the fungal membrane.</a:t>
            </a:r>
          </a:p>
          <a:p>
            <a:pPr marL="0" indent="0">
              <a:buNone/>
            </a:pPr>
            <a:r>
              <a:rPr lang="en-US" dirty="0"/>
              <a:t>Mechanism of toxicity: extracts cholesterol from human cell membranes – induces kidney toxic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Other capabilities: Can creates a channel in the plasma membrane that allows ion flow.  Applications as a medicine for Cystic Fibrosis</a:t>
            </a:r>
          </a:p>
        </p:txBody>
      </p:sp>
    </p:spTree>
    <p:extLst>
      <p:ext uri="{BB962C8B-B14F-4D97-AF65-F5344CB8AC3E}">
        <p14:creationId xmlns:p14="http://schemas.microsoft.com/office/powerpoint/2010/main" val="2948892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B904F-5CEE-8572-236F-868FC0677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arization of </a:t>
            </a:r>
            <a:r>
              <a:rPr lang="en-US" dirty="0" err="1"/>
              <a:t>AmB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7F2930-FF6A-3A61-AEE4-AD4236A85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57616"/>
              </p:ext>
            </p:extLst>
          </p:nvPr>
        </p:nvGraphicFramePr>
        <p:xfrm>
          <a:off x="5711928" y="1531373"/>
          <a:ext cx="2893837" cy="120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15481" imgH="795236" progId="ChemDraw.Document.6.0">
                  <p:embed/>
                </p:oleObj>
              </mc:Choice>
              <mc:Fallback>
                <p:oleObj name="CS ChemDraw Drawing" r:id="rId2" imgW="1915481" imgH="79523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7F2930-FF6A-3A61-AEE4-AD4236A85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1928" y="1531373"/>
                        <a:ext cx="2893837" cy="120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92D11F4-C074-A28A-82E6-820F4B873F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018" y="3749729"/>
            <a:ext cx="2655324" cy="296570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1800" b="1" u="sng" dirty="0"/>
              <a:t>Sterol Binding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-Right hand portion conserved across the class</a:t>
            </a:r>
          </a:p>
          <a:p>
            <a:pPr marL="0" indent="0">
              <a:buNone/>
            </a:pPr>
            <a:r>
              <a:rPr lang="en-US" sz="1800" dirty="0"/>
              <a:t>-Sugar affects sterol selectivity (toxicity)</a:t>
            </a:r>
          </a:p>
          <a:p>
            <a:pPr marL="0" indent="0">
              <a:buNone/>
            </a:pPr>
            <a:r>
              <a:rPr lang="en-US" sz="1800" dirty="0"/>
              <a:t>-Amide enhances kinetics (potency)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4BCD32E-00F2-BDB5-F38B-2FDEEB24A255}"/>
              </a:ext>
            </a:extLst>
          </p:cNvPr>
          <p:cNvSpPr txBox="1">
            <a:spLocks/>
          </p:cNvSpPr>
          <p:nvPr/>
        </p:nvSpPr>
        <p:spPr>
          <a:xfrm>
            <a:off x="3244338" y="3749728"/>
            <a:ext cx="2655324" cy="23174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b="1" u="sng" dirty="0"/>
              <a:t>Structure Rigidity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-Double bonds enhance rigidity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-Removal of some reduces sterol binding and reduces channel formatio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AA225B3-99A1-FCF9-29D6-C76413A35545}"/>
              </a:ext>
            </a:extLst>
          </p:cNvPr>
          <p:cNvSpPr txBox="1">
            <a:spLocks/>
          </p:cNvSpPr>
          <p:nvPr/>
        </p:nvSpPr>
        <p:spPr>
          <a:xfrm>
            <a:off x="6174658" y="3749728"/>
            <a:ext cx="2655324" cy="23174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b="1" u="sng" dirty="0"/>
              <a:t>Channel Form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-Removal or capping of OH removes channel activity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-Important in contexts of replacing channel loss such as Cystic Fibrosi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-Previously thought to be primary antifungal mechanis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A794D25-9342-C10C-C4EE-4C0FBE3F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43673"/>
              </p:ext>
            </p:extLst>
          </p:nvPr>
        </p:nvGraphicFramePr>
        <p:xfrm>
          <a:off x="314018" y="1095467"/>
          <a:ext cx="4605350" cy="222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94817" imgH="1736793" progId="ChemDraw.Document.6.0">
                  <p:embed/>
                </p:oleObj>
              </mc:Choice>
              <mc:Fallback>
                <p:oleObj name="CS ChemDraw Drawing" r:id="rId4" imgW="3594817" imgH="173679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A794D25-9342-C10C-C4EE-4C0FBE3FE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018" y="1095467"/>
                        <a:ext cx="4605350" cy="222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7095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971B79-F411-1D36-7EE1-FB52623450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D33BC-1E7A-705D-EB7A-19894D8745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Polyol Region (Module 4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F20906-3D5F-2C50-6935-C93701994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53590"/>
              </p:ext>
            </p:extLst>
          </p:nvPr>
        </p:nvGraphicFramePr>
        <p:xfrm>
          <a:off x="3386138" y="1598613"/>
          <a:ext cx="2173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73092" imgH="612437" progId="ChemDraw.Document.6.0">
                  <p:embed/>
                </p:oleObj>
              </mc:Choice>
              <mc:Fallback>
                <p:oleObj name="CS ChemDraw Drawing" r:id="rId2" imgW="2173092" imgH="612437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F20906-3D5F-2C50-6935-C93701994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6138" y="1598613"/>
                        <a:ext cx="21732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B74EA73-C5D0-9313-741B-CC799385AFF6}"/>
              </a:ext>
            </a:extLst>
          </p:cNvPr>
          <p:cNvSpPr txBox="1">
            <a:spLocks/>
          </p:cNvSpPr>
          <p:nvPr/>
        </p:nvSpPr>
        <p:spPr>
          <a:xfrm>
            <a:off x="550606" y="2484438"/>
            <a:ext cx="8278762" cy="35827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b="1" u="sng" dirty="0"/>
              <a:t>Channel Lin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For simplicity of Module 1, removed as its own block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800" dirty="0"/>
              <a:t>Kept consistent as a block for all entries </a:t>
            </a:r>
          </a:p>
        </p:txBody>
      </p:sp>
    </p:spTree>
    <p:extLst>
      <p:ext uri="{BB962C8B-B14F-4D97-AF65-F5344CB8AC3E}">
        <p14:creationId xmlns:p14="http://schemas.microsoft.com/office/powerpoint/2010/main" val="19821694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DAA84760-5A01-10BC-1597-B237A55D88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4BE93-18D1-901C-A24A-E4BFBA62C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1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2D453A-2A8E-CA7C-BB3B-89ABDC4AC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87573"/>
              </p:ext>
            </p:extLst>
          </p:nvPr>
        </p:nvGraphicFramePr>
        <p:xfrm>
          <a:off x="7844555" y="0"/>
          <a:ext cx="1122466" cy="13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274" imgH="644457" progId="ChemDraw.Document.6.0">
                  <p:embed/>
                </p:oleObj>
              </mc:Choice>
              <mc:Fallback>
                <p:oleObj name="CS ChemDraw Drawing" r:id="rId2" imgW="519274" imgH="64445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F2D453A-2A8E-CA7C-BB3B-89ABDC4AC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4555" y="0"/>
                        <a:ext cx="1122466" cy="139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F16792-8A99-DADA-1395-B54716487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74413"/>
              </p:ext>
            </p:extLst>
          </p:nvPr>
        </p:nvGraphicFramePr>
        <p:xfrm>
          <a:off x="628650" y="978720"/>
          <a:ext cx="7500938" cy="57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501118" imgH="5768097" progId="ChemDraw.Document.6.0">
                  <p:embed/>
                </p:oleObj>
              </mc:Choice>
              <mc:Fallback>
                <p:oleObj name="CS ChemDraw Drawing" r:id="rId4" imgW="7501118" imgH="576809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F16792-8A99-DADA-1395-B547164870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50" y="978720"/>
                        <a:ext cx="7500938" cy="57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895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95441160-5C29-B200-B111-7ED3584E9A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AE042-A5CB-FE94-C9C3-726FD52E5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1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F36178-6406-FA69-0E01-685FB97C7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4555" y="0"/>
          <a:ext cx="1122466" cy="13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274" imgH="644457" progId="ChemDraw.Document.6.0">
                  <p:embed/>
                </p:oleObj>
              </mc:Choice>
              <mc:Fallback>
                <p:oleObj name="CS ChemDraw Drawing" r:id="rId2" imgW="519274" imgH="64445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F36178-6406-FA69-0E01-685FB97C7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4555" y="0"/>
                        <a:ext cx="1122466" cy="139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09FB7A-7F1C-5667-4ED6-E80E04B68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85267"/>
              </p:ext>
            </p:extLst>
          </p:nvPr>
        </p:nvGraphicFramePr>
        <p:xfrm>
          <a:off x="417308" y="992290"/>
          <a:ext cx="7500938" cy="57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500713" imgH="5768097" progId="ChemDraw.Document.6.0">
                  <p:embed/>
                </p:oleObj>
              </mc:Choice>
              <mc:Fallback>
                <p:oleObj name="CS ChemDraw Drawing" r:id="rId4" imgW="7500713" imgH="5768097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B09FB7A-7F1C-5667-4ED6-E80E04B68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308" y="992290"/>
                        <a:ext cx="7500938" cy="57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555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D6D3AB-3104-E0A9-D7DF-F8804B7210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9B05B1-925B-BF4A-6D64-4CD1F6761C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1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4A303E-0628-29DD-5BC0-5A8BB2FBD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4555" y="0"/>
          <a:ext cx="1122466" cy="13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274" imgH="644457" progId="ChemDraw.Document.6.0">
                  <p:embed/>
                </p:oleObj>
              </mc:Choice>
              <mc:Fallback>
                <p:oleObj name="CS ChemDraw Drawing" r:id="rId2" imgW="519274" imgH="64445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34A303E-0628-29DD-5BC0-5A8BB2FBD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4555" y="0"/>
                        <a:ext cx="1122466" cy="139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389B10-398F-3733-143A-8089D072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06871"/>
              </p:ext>
            </p:extLst>
          </p:nvPr>
        </p:nvGraphicFramePr>
        <p:xfrm>
          <a:off x="969528" y="1110483"/>
          <a:ext cx="653415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34669" imgH="5676495" progId="ChemDraw.Document.6.0">
                  <p:embed/>
                </p:oleObj>
              </mc:Choice>
              <mc:Fallback>
                <p:oleObj name="CS ChemDraw Drawing" r:id="rId4" imgW="6534669" imgH="567649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389B10-398F-3733-143A-8089D0721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528" y="1110483"/>
                        <a:ext cx="6534150" cy="56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519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DCA6A6-190F-55DE-E757-DBB1196811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F26016-9BAF-0967-F0EE-AA9FFCB75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25658"/>
              </p:ext>
            </p:extLst>
          </p:nvPr>
        </p:nvGraphicFramePr>
        <p:xfrm>
          <a:off x="858734" y="994287"/>
          <a:ext cx="653415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34669" imgH="5676495" progId="ChemDraw.Document.6.0">
                  <p:embed/>
                </p:oleObj>
              </mc:Choice>
              <mc:Fallback>
                <p:oleObj name="CS ChemDraw Drawing" r:id="rId2" imgW="6534669" imgH="567649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BF26016-9BAF-0967-F0EE-AA9FFCB75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734" y="994287"/>
                        <a:ext cx="6534150" cy="56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A4651E36-A6A5-B658-FB70-41C6472FE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1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4BD0ED-DD5B-DF0C-96A9-6D239BFEF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4555" y="0"/>
          <a:ext cx="1122466" cy="13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19274" imgH="644457" progId="ChemDraw.Document.6.0">
                  <p:embed/>
                </p:oleObj>
              </mc:Choice>
              <mc:Fallback>
                <p:oleObj name="CS ChemDraw Drawing" r:id="rId4" imgW="519274" imgH="64445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4BD0ED-DD5B-DF0C-96A9-6D239BFEF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4555" y="0"/>
                        <a:ext cx="1122466" cy="139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70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0215C8-9442-E714-3645-DC79D25A94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6F7EE-F9E1-0CBA-2287-45A54A4B8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dule 1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20F081-9187-FD0E-33FD-E952E53A3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4555" y="0"/>
          <a:ext cx="1122466" cy="13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274" imgH="644457" progId="ChemDraw.Document.6.0">
                  <p:embed/>
                </p:oleObj>
              </mc:Choice>
              <mc:Fallback>
                <p:oleObj name="CS ChemDraw Drawing" r:id="rId2" imgW="519274" imgH="64445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20F081-9187-FD0E-33FD-E952E53A3D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4555" y="0"/>
                        <a:ext cx="1122466" cy="139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FE02EAB0-A1C8-3DE5-BCF4-85574C5F7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784" y="2847945"/>
            <a:ext cx="8382431" cy="1162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9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84</TotalTime>
  <Words>259</Words>
  <Application>Microsoft Office PowerPoint</Application>
  <PresentationFormat>On-screen Show (4:3)</PresentationFormat>
  <Paragraphs>45</Paragraphs>
  <Slides>16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ptos</vt:lpstr>
      <vt:lpstr>Aptos Display</vt:lpstr>
      <vt:lpstr>Arial</vt:lpstr>
      <vt:lpstr>Office Theme</vt:lpstr>
      <vt:lpstr>CS ChemDraw Drawing</vt:lpstr>
      <vt:lpstr>Escape Room with  Antifungals</vt:lpstr>
      <vt:lpstr>Summary of AmB</vt:lpstr>
      <vt:lpstr>Modularization of AmB</vt:lpstr>
      <vt:lpstr>Polyol Region (Module 4)</vt:lpstr>
      <vt:lpstr>Module 1:</vt:lpstr>
      <vt:lpstr>Module 1:</vt:lpstr>
      <vt:lpstr>Module 1:</vt:lpstr>
      <vt:lpstr>Module 1:</vt:lpstr>
      <vt:lpstr>Module 1:</vt:lpstr>
      <vt:lpstr>Module 2:</vt:lpstr>
      <vt:lpstr>Module 2:</vt:lpstr>
      <vt:lpstr>Module 3:</vt:lpstr>
      <vt:lpstr>Module 3:</vt:lpstr>
      <vt:lpstr>Module 3:</vt:lpstr>
      <vt:lpstr>Module 3:</vt:lpstr>
      <vt:lpstr>Targe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reen, Nolan Michael</dc:creator>
  <cp:lastModifiedBy>Green, Nolan Michael</cp:lastModifiedBy>
  <cp:revision>1</cp:revision>
  <dcterms:created xsi:type="dcterms:W3CDTF">2025-02-13T00:25:24Z</dcterms:created>
  <dcterms:modified xsi:type="dcterms:W3CDTF">2025-02-19T21:53:30Z</dcterms:modified>
</cp:coreProperties>
</file>